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C5D3CA2" w14:textId="77777777" w:rsidR="000714EB" w:rsidRDefault="000714EB" w:rsidP="000714EB">
      <w:pPr>
        <w:rPr>
          <w:b/>
        </w:rPr>
      </w:pPr>
      <w:r>
        <w:rPr>
          <w:b/>
        </w:rPr>
        <w:t xml:space="preserve">Cholkar     MCHS   MATH II         </w:t>
      </w:r>
      <w:r w:rsidRPr="00FF6D82">
        <w:rPr>
          <w:b/>
        </w:rPr>
        <w:t xml:space="preserve">___/___/___       </w:t>
      </w:r>
      <w:r>
        <w:rPr>
          <w:b/>
        </w:rPr>
        <w:t xml:space="preserve">  </w:t>
      </w:r>
      <w:r w:rsidRPr="00FF6D82">
        <w:rPr>
          <w:b/>
        </w:rPr>
        <w:t>Name______________________</w:t>
      </w:r>
      <w:r>
        <w:rPr>
          <w:b/>
        </w:rPr>
        <w:t>______</w:t>
      </w:r>
    </w:p>
    <w:p w14:paraId="4FEC15FA" w14:textId="77777777" w:rsidR="000714EB" w:rsidRDefault="000714EB" w:rsidP="000714EB">
      <w:pPr>
        <w:rPr>
          <w:b/>
        </w:rPr>
      </w:pPr>
    </w:p>
    <w:p w14:paraId="2F13ECDE" w14:textId="3A5EB687" w:rsidR="000714EB" w:rsidRPr="002A07B6" w:rsidRDefault="000714EB" w:rsidP="000714EB">
      <w:r>
        <w:t xml:space="preserve">HW # </w:t>
      </w:r>
      <w:r>
        <w:t>1</w:t>
      </w:r>
    </w:p>
    <w:p w14:paraId="2A72BA58" w14:textId="77777777" w:rsidR="000714EB" w:rsidRDefault="000714EB" w:rsidP="000714EB"/>
    <w:p w14:paraId="0E639691" w14:textId="77777777" w:rsidR="000714EB" w:rsidRDefault="000714EB" w:rsidP="000714EB">
      <w:r>
        <w:t>1.  Simplify the following.</w:t>
      </w:r>
    </w:p>
    <w:tbl>
      <w:tblPr>
        <w:tblW w:w="9126" w:type="dxa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41"/>
        <w:gridCol w:w="3044"/>
        <w:gridCol w:w="3041"/>
      </w:tblGrid>
      <w:tr w:rsidR="000714EB" w14:paraId="4753F93E" w14:textId="77777777" w:rsidTr="005C6278">
        <w:trPr>
          <w:trHeight w:val="278"/>
        </w:trPr>
        <w:tc>
          <w:tcPr>
            <w:tcW w:w="3041" w:type="dxa"/>
            <w:shd w:val="clear" w:color="auto" w:fill="auto"/>
          </w:tcPr>
          <w:p w14:paraId="1D93EEED" w14:textId="77777777" w:rsidR="000714EB" w:rsidRDefault="000714EB" w:rsidP="000714EB">
            <w:pPr>
              <w:numPr>
                <w:ilvl w:val="1"/>
                <w:numId w:val="1"/>
              </w:numPr>
              <w:tabs>
                <w:tab w:val="clear" w:pos="864"/>
                <w:tab w:val="num" w:pos="432"/>
              </w:tabs>
              <w:autoSpaceDE w:val="0"/>
              <w:autoSpaceDN w:val="0"/>
              <w:adjustRightInd w:val="0"/>
              <w:ind w:left="432"/>
            </w:pPr>
            <w:r w:rsidRPr="00765A75">
              <w:rPr>
                <w:position w:val="-8"/>
              </w:rPr>
              <w:object w:dxaOrig="480" w:dyaOrig="360" w14:anchorId="37A9333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8pt" o:ole="">
                  <v:imagedata r:id="rId5" o:title=""/>
                </v:shape>
                <o:OLEObject Type="Embed" ProgID="Equation.DSMT4" ShapeID="_x0000_i1025" DrawAspect="Content" ObjectID="_1677323476" r:id="rId6"/>
              </w:object>
            </w:r>
          </w:p>
          <w:p w14:paraId="4F41C10E" w14:textId="77777777" w:rsidR="000714EB" w:rsidRDefault="000714EB" w:rsidP="005C6278">
            <w:pPr>
              <w:tabs>
                <w:tab w:val="num" w:pos="432"/>
              </w:tabs>
              <w:autoSpaceDE w:val="0"/>
              <w:autoSpaceDN w:val="0"/>
              <w:adjustRightInd w:val="0"/>
            </w:pPr>
          </w:p>
          <w:p w14:paraId="28981074" w14:textId="77777777" w:rsidR="000714EB" w:rsidRDefault="000714EB" w:rsidP="005C6278">
            <w:pPr>
              <w:tabs>
                <w:tab w:val="num" w:pos="432"/>
              </w:tabs>
              <w:autoSpaceDE w:val="0"/>
              <w:autoSpaceDN w:val="0"/>
              <w:adjustRightInd w:val="0"/>
            </w:pPr>
          </w:p>
          <w:p w14:paraId="6CBBE7DD" w14:textId="77777777" w:rsidR="000714EB" w:rsidRDefault="000714EB" w:rsidP="005C6278">
            <w:pPr>
              <w:tabs>
                <w:tab w:val="num" w:pos="432"/>
              </w:tabs>
              <w:autoSpaceDE w:val="0"/>
              <w:autoSpaceDN w:val="0"/>
              <w:adjustRightInd w:val="0"/>
            </w:pPr>
          </w:p>
          <w:p w14:paraId="7FBAEC30" w14:textId="77777777" w:rsidR="000714EB" w:rsidRDefault="000714EB" w:rsidP="005C6278">
            <w:pPr>
              <w:tabs>
                <w:tab w:val="num" w:pos="432"/>
              </w:tabs>
              <w:autoSpaceDE w:val="0"/>
              <w:autoSpaceDN w:val="0"/>
              <w:adjustRightInd w:val="0"/>
            </w:pPr>
          </w:p>
          <w:p w14:paraId="4103E4A6" w14:textId="77777777" w:rsidR="000714EB" w:rsidRDefault="000714EB" w:rsidP="005C6278">
            <w:pPr>
              <w:tabs>
                <w:tab w:val="num" w:pos="432"/>
              </w:tabs>
              <w:autoSpaceDE w:val="0"/>
              <w:autoSpaceDN w:val="0"/>
              <w:adjustRightInd w:val="0"/>
            </w:pPr>
          </w:p>
          <w:p w14:paraId="4D678DD8" w14:textId="77777777" w:rsidR="000714EB" w:rsidRDefault="000714EB" w:rsidP="005C6278">
            <w:pPr>
              <w:tabs>
                <w:tab w:val="num" w:pos="432"/>
              </w:tabs>
              <w:autoSpaceDE w:val="0"/>
              <w:autoSpaceDN w:val="0"/>
              <w:adjustRightInd w:val="0"/>
            </w:pPr>
          </w:p>
          <w:p w14:paraId="18B973A2" w14:textId="77777777" w:rsidR="000714EB" w:rsidRDefault="000714EB" w:rsidP="005C6278">
            <w:pPr>
              <w:tabs>
                <w:tab w:val="num" w:pos="432"/>
              </w:tabs>
              <w:autoSpaceDE w:val="0"/>
              <w:autoSpaceDN w:val="0"/>
              <w:adjustRightInd w:val="0"/>
            </w:pPr>
          </w:p>
        </w:tc>
        <w:tc>
          <w:tcPr>
            <w:tcW w:w="3044" w:type="dxa"/>
            <w:shd w:val="clear" w:color="auto" w:fill="auto"/>
          </w:tcPr>
          <w:p w14:paraId="1D95D15D" w14:textId="77777777" w:rsidR="000714EB" w:rsidRDefault="000714EB" w:rsidP="000714EB">
            <w:pPr>
              <w:numPr>
                <w:ilvl w:val="1"/>
                <w:numId w:val="1"/>
              </w:numPr>
              <w:tabs>
                <w:tab w:val="clear" w:pos="864"/>
                <w:tab w:val="num" w:pos="432"/>
              </w:tabs>
              <w:autoSpaceDE w:val="0"/>
              <w:autoSpaceDN w:val="0"/>
              <w:adjustRightInd w:val="0"/>
              <w:ind w:left="432"/>
            </w:pPr>
            <w:r w:rsidRPr="00765A75">
              <w:rPr>
                <w:position w:val="-12"/>
              </w:rPr>
              <w:object w:dxaOrig="499" w:dyaOrig="440" w14:anchorId="711F58DD">
                <v:shape id="_x0000_i1026" type="#_x0000_t75" style="width:25pt;height:22pt" o:ole="">
                  <v:imagedata r:id="rId7" o:title=""/>
                </v:shape>
                <o:OLEObject Type="Embed" ProgID="Equation.DSMT4" ShapeID="_x0000_i1026" DrawAspect="Content" ObjectID="_1677323477" r:id="rId8"/>
              </w:object>
            </w:r>
          </w:p>
          <w:p w14:paraId="178DA984" w14:textId="77777777" w:rsidR="000714EB" w:rsidRDefault="000714EB" w:rsidP="005C6278">
            <w:pPr>
              <w:tabs>
                <w:tab w:val="num" w:pos="432"/>
              </w:tabs>
              <w:autoSpaceDE w:val="0"/>
              <w:autoSpaceDN w:val="0"/>
              <w:adjustRightInd w:val="0"/>
              <w:ind w:left="432"/>
            </w:pPr>
          </w:p>
        </w:tc>
        <w:tc>
          <w:tcPr>
            <w:tcW w:w="3041" w:type="dxa"/>
            <w:shd w:val="clear" w:color="auto" w:fill="auto"/>
          </w:tcPr>
          <w:p w14:paraId="30ACE06E" w14:textId="77777777" w:rsidR="000714EB" w:rsidRDefault="000714EB" w:rsidP="000714EB">
            <w:pPr>
              <w:numPr>
                <w:ilvl w:val="1"/>
                <w:numId w:val="1"/>
              </w:numPr>
              <w:tabs>
                <w:tab w:val="clear" w:pos="864"/>
                <w:tab w:val="num" w:pos="432"/>
              </w:tabs>
              <w:autoSpaceDE w:val="0"/>
              <w:autoSpaceDN w:val="0"/>
              <w:adjustRightInd w:val="0"/>
              <w:ind w:left="432"/>
            </w:pPr>
            <w:r w:rsidRPr="00765A75">
              <w:rPr>
                <w:position w:val="-6"/>
              </w:rPr>
              <w:object w:dxaOrig="460" w:dyaOrig="340" w14:anchorId="5AA10ED8">
                <v:shape id="_x0000_i1027" type="#_x0000_t75" style="width:23pt;height:17pt" o:ole="">
                  <v:imagedata r:id="rId9" o:title=""/>
                </v:shape>
                <o:OLEObject Type="Embed" ProgID="Equation.DSMT4" ShapeID="_x0000_i1027" DrawAspect="Content" ObjectID="_1677323478" r:id="rId10"/>
              </w:object>
            </w:r>
          </w:p>
          <w:p w14:paraId="732AADA1" w14:textId="77777777" w:rsidR="000714EB" w:rsidRDefault="000714EB" w:rsidP="005C6278">
            <w:pPr>
              <w:tabs>
                <w:tab w:val="num" w:pos="432"/>
              </w:tabs>
              <w:autoSpaceDE w:val="0"/>
              <w:autoSpaceDN w:val="0"/>
              <w:adjustRightInd w:val="0"/>
              <w:ind w:left="432"/>
            </w:pPr>
          </w:p>
        </w:tc>
      </w:tr>
      <w:tr w:rsidR="000714EB" w14:paraId="654C2FB5" w14:textId="77777777" w:rsidTr="005C6278">
        <w:trPr>
          <w:trHeight w:val="278"/>
        </w:trPr>
        <w:tc>
          <w:tcPr>
            <w:tcW w:w="3041" w:type="dxa"/>
            <w:shd w:val="clear" w:color="auto" w:fill="auto"/>
          </w:tcPr>
          <w:p w14:paraId="7B8D8DD2" w14:textId="77777777" w:rsidR="000714EB" w:rsidRDefault="000714EB" w:rsidP="000714EB">
            <w:pPr>
              <w:numPr>
                <w:ilvl w:val="1"/>
                <w:numId w:val="1"/>
              </w:numPr>
              <w:tabs>
                <w:tab w:val="clear" w:pos="864"/>
                <w:tab w:val="num" w:pos="432"/>
              </w:tabs>
              <w:autoSpaceDE w:val="0"/>
              <w:autoSpaceDN w:val="0"/>
              <w:adjustRightInd w:val="0"/>
              <w:ind w:left="432"/>
            </w:pPr>
            <w:r w:rsidRPr="00765A75">
              <w:rPr>
                <w:position w:val="-8"/>
              </w:rPr>
              <w:object w:dxaOrig="600" w:dyaOrig="360" w14:anchorId="6FC35858">
                <v:shape id="_x0000_i1028" type="#_x0000_t75" style="width:30pt;height:18pt" o:ole="">
                  <v:imagedata r:id="rId11" o:title=""/>
                </v:shape>
                <o:OLEObject Type="Embed" ProgID="Equation.DSMT4" ShapeID="_x0000_i1028" DrawAspect="Content" ObjectID="_1677323479" r:id="rId12"/>
              </w:object>
            </w:r>
          </w:p>
          <w:p w14:paraId="0086AA61" w14:textId="77777777" w:rsidR="000714EB" w:rsidRDefault="000714EB" w:rsidP="005C6278">
            <w:pPr>
              <w:autoSpaceDE w:val="0"/>
              <w:autoSpaceDN w:val="0"/>
              <w:adjustRightInd w:val="0"/>
            </w:pPr>
          </w:p>
          <w:p w14:paraId="4942ECBB" w14:textId="77777777" w:rsidR="000714EB" w:rsidRDefault="000714EB" w:rsidP="005C6278">
            <w:pPr>
              <w:autoSpaceDE w:val="0"/>
              <w:autoSpaceDN w:val="0"/>
              <w:adjustRightInd w:val="0"/>
            </w:pPr>
          </w:p>
          <w:p w14:paraId="2780A332" w14:textId="77777777" w:rsidR="000714EB" w:rsidRDefault="000714EB" w:rsidP="005C6278">
            <w:pPr>
              <w:autoSpaceDE w:val="0"/>
              <w:autoSpaceDN w:val="0"/>
              <w:adjustRightInd w:val="0"/>
            </w:pPr>
          </w:p>
          <w:p w14:paraId="0D016B44" w14:textId="77777777" w:rsidR="000714EB" w:rsidRDefault="000714EB" w:rsidP="005C6278">
            <w:pPr>
              <w:autoSpaceDE w:val="0"/>
              <w:autoSpaceDN w:val="0"/>
              <w:adjustRightInd w:val="0"/>
            </w:pPr>
          </w:p>
          <w:p w14:paraId="0A7CC8BA" w14:textId="77777777" w:rsidR="000714EB" w:rsidRDefault="000714EB" w:rsidP="005C6278">
            <w:pPr>
              <w:autoSpaceDE w:val="0"/>
              <w:autoSpaceDN w:val="0"/>
              <w:adjustRightInd w:val="0"/>
            </w:pPr>
          </w:p>
          <w:p w14:paraId="702D43CF" w14:textId="77777777" w:rsidR="000714EB" w:rsidRDefault="000714EB" w:rsidP="005C6278">
            <w:pPr>
              <w:autoSpaceDE w:val="0"/>
              <w:autoSpaceDN w:val="0"/>
              <w:adjustRightInd w:val="0"/>
            </w:pPr>
          </w:p>
          <w:p w14:paraId="138F5DE7" w14:textId="77777777" w:rsidR="000714EB" w:rsidRDefault="000714EB" w:rsidP="005C6278">
            <w:pPr>
              <w:autoSpaceDE w:val="0"/>
              <w:autoSpaceDN w:val="0"/>
              <w:adjustRightInd w:val="0"/>
            </w:pPr>
          </w:p>
        </w:tc>
        <w:tc>
          <w:tcPr>
            <w:tcW w:w="3044" w:type="dxa"/>
            <w:shd w:val="clear" w:color="auto" w:fill="auto"/>
          </w:tcPr>
          <w:p w14:paraId="7E122A93" w14:textId="77777777" w:rsidR="000714EB" w:rsidRDefault="000714EB" w:rsidP="000714EB">
            <w:pPr>
              <w:numPr>
                <w:ilvl w:val="1"/>
                <w:numId w:val="1"/>
              </w:numPr>
              <w:tabs>
                <w:tab w:val="clear" w:pos="864"/>
                <w:tab w:val="num" w:pos="432"/>
              </w:tabs>
              <w:autoSpaceDE w:val="0"/>
              <w:autoSpaceDN w:val="0"/>
              <w:adjustRightInd w:val="0"/>
              <w:ind w:left="432"/>
            </w:pPr>
            <w:r w:rsidRPr="00765A75">
              <w:rPr>
                <w:position w:val="-8"/>
              </w:rPr>
              <w:object w:dxaOrig="620" w:dyaOrig="360" w14:anchorId="34212D0B">
                <v:shape id="_x0000_i1029" type="#_x0000_t75" style="width:31pt;height:18pt" o:ole="">
                  <v:imagedata r:id="rId13" o:title=""/>
                </v:shape>
                <o:OLEObject Type="Embed" ProgID="Equation.DSMT4" ShapeID="_x0000_i1029" DrawAspect="Content" ObjectID="_1677323480" r:id="rId14"/>
              </w:object>
            </w:r>
          </w:p>
        </w:tc>
        <w:tc>
          <w:tcPr>
            <w:tcW w:w="3041" w:type="dxa"/>
            <w:shd w:val="clear" w:color="auto" w:fill="auto"/>
          </w:tcPr>
          <w:p w14:paraId="19F84A6E" w14:textId="77777777" w:rsidR="000714EB" w:rsidRDefault="000714EB" w:rsidP="000714EB">
            <w:pPr>
              <w:numPr>
                <w:ilvl w:val="1"/>
                <w:numId w:val="1"/>
              </w:numPr>
              <w:tabs>
                <w:tab w:val="clear" w:pos="864"/>
                <w:tab w:val="num" w:pos="432"/>
              </w:tabs>
              <w:autoSpaceDE w:val="0"/>
              <w:autoSpaceDN w:val="0"/>
              <w:adjustRightInd w:val="0"/>
              <w:ind w:left="432"/>
            </w:pPr>
            <w:r w:rsidRPr="00765A75">
              <w:rPr>
                <w:position w:val="-12"/>
              </w:rPr>
              <w:object w:dxaOrig="720" w:dyaOrig="440" w14:anchorId="77C9C93F">
                <v:shape id="_x0000_i1030" type="#_x0000_t75" style="width:36pt;height:22pt" o:ole="">
                  <v:imagedata r:id="rId15" o:title=""/>
                </v:shape>
                <o:OLEObject Type="Embed" ProgID="Equation.DSMT4" ShapeID="_x0000_i1030" DrawAspect="Content" ObjectID="_1677323481" r:id="rId16"/>
              </w:object>
            </w:r>
          </w:p>
        </w:tc>
      </w:tr>
    </w:tbl>
    <w:p w14:paraId="36CF131D" w14:textId="77777777" w:rsidR="000714EB" w:rsidRDefault="000714EB" w:rsidP="000714EB">
      <w:pPr>
        <w:autoSpaceDE w:val="0"/>
        <w:autoSpaceDN w:val="0"/>
        <w:adjustRightInd w:val="0"/>
      </w:pPr>
    </w:p>
    <w:p w14:paraId="411D09A4" w14:textId="77777777" w:rsidR="000714EB" w:rsidRDefault="000714EB" w:rsidP="000714EB">
      <w:pPr>
        <w:autoSpaceDE w:val="0"/>
        <w:autoSpaceDN w:val="0"/>
        <w:adjustRightInd w:val="0"/>
      </w:pPr>
      <w:r>
        <w:t>2. Write each expression in simplest form.</w:t>
      </w:r>
    </w:p>
    <w:tbl>
      <w:tblPr>
        <w:tblW w:w="8940" w:type="dxa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70"/>
        <w:gridCol w:w="4470"/>
      </w:tblGrid>
      <w:tr w:rsidR="000714EB" w14:paraId="3989CFEC" w14:textId="77777777" w:rsidTr="005C6278">
        <w:trPr>
          <w:trHeight w:val="177"/>
        </w:trPr>
        <w:tc>
          <w:tcPr>
            <w:tcW w:w="4470" w:type="dxa"/>
            <w:shd w:val="clear" w:color="auto" w:fill="auto"/>
          </w:tcPr>
          <w:p w14:paraId="1207A4B5" w14:textId="77777777" w:rsidR="000714EB" w:rsidRDefault="000714EB" w:rsidP="000714EB">
            <w:pPr>
              <w:numPr>
                <w:ilvl w:val="1"/>
                <w:numId w:val="1"/>
              </w:numPr>
              <w:tabs>
                <w:tab w:val="clear" w:pos="864"/>
                <w:tab w:val="num" w:pos="432"/>
              </w:tabs>
              <w:autoSpaceDE w:val="0"/>
              <w:autoSpaceDN w:val="0"/>
              <w:adjustRightInd w:val="0"/>
              <w:ind w:left="432"/>
            </w:pPr>
            <w:r w:rsidRPr="00765A75">
              <w:rPr>
                <w:position w:val="-12"/>
              </w:rPr>
              <w:object w:dxaOrig="1040" w:dyaOrig="440" w14:anchorId="133A7651">
                <v:shape id="_x0000_i1031" type="#_x0000_t75" style="width:52pt;height:22pt" o:ole="">
                  <v:imagedata r:id="rId17" o:title=""/>
                </v:shape>
                <o:OLEObject Type="Embed" ProgID="Equation.DSMT4" ShapeID="_x0000_i1031" DrawAspect="Content" ObjectID="_1677323482" r:id="rId18"/>
              </w:object>
            </w:r>
          </w:p>
          <w:p w14:paraId="4A467C36" w14:textId="77777777" w:rsidR="000714EB" w:rsidRDefault="000714EB" w:rsidP="005C6278">
            <w:pPr>
              <w:tabs>
                <w:tab w:val="num" w:pos="432"/>
              </w:tabs>
              <w:autoSpaceDE w:val="0"/>
              <w:autoSpaceDN w:val="0"/>
              <w:adjustRightInd w:val="0"/>
            </w:pPr>
          </w:p>
          <w:p w14:paraId="0D17EFE6" w14:textId="77777777" w:rsidR="000714EB" w:rsidRDefault="000714EB" w:rsidP="005C6278">
            <w:pPr>
              <w:tabs>
                <w:tab w:val="num" w:pos="432"/>
              </w:tabs>
              <w:autoSpaceDE w:val="0"/>
              <w:autoSpaceDN w:val="0"/>
              <w:adjustRightInd w:val="0"/>
            </w:pPr>
          </w:p>
          <w:p w14:paraId="6A5AFA95" w14:textId="77777777" w:rsidR="000714EB" w:rsidRDefault="000714EB" w:rsidP="005C6278">
            <w:pPr>
              <w:tabs>
                <w:tab w:val="num" w:pos="432"/>
              </w:tabs>
              <w:autoSpaceDE w:val="0"/>
              <w:autoSpaceDN w:val="0"/>
              <w:adjustRightInd w:val="0"/>
            </w:pPr>
          </w:p>
          <w:p w14:paraId="3F4C1087" w14:textId="77777777" w:rsidR="000714EB" w:rsidRDefault="000714EB" w:rsidP="005C6278">
            <w:pPr>
              <w:tabs>
                <w:tab w:val="num" w:pos="432"/>
              </w:tabs>
              <w:autoSpaceDE w:val="0"/>
              <w:autoSpaceDN w:val="0"/>
              <w:adjustRightInd w:val="0"/>
            </w:pPr>
          </w:p>
          <w:p w14:paraId="6422E22F" w14:textId="77777777" w:rsidR="000714EB" w:rsidRDefault="000714EB" w:rsidP="005C6278">
            <w:pPr>
              <w:tabs>
                <w:tab w:val="num" w:pos="432"/>
              </w:tabs>
              <w:autoSpaceDE w:val="0"/>
              <w:autoSpaceDN w:val="0"/>
              <w:adjustRightInd w:val="0"/>
            </w:pPr>
          </w:p>
          <w:p w14:paraId="294C086E" w14:textId="77777777" w:rsidR="000714EB" w:rsidRDefault="000714EB" w:rsidP="005C6278">
            <w:pPr>
              <w:tabs>
                <w:tab w:val="num" w:pos="432"/>
              </w:tabs>
              <w:autoSpaceDE w:val="0"/>
              <w:autoSpaceDN w:val="0"/>
              <w:adjustRightInd w:val="0"/>
            </w:pPr>
          </w:p>
        </w:tc>
        <w:tc>
          <w:tcPr>
            <w:tcW w:w="4470" w:type="dxa"/>
            <w:shd w:val="clear" w:color="auto" w:fill="auto"/>
          </w:tcPr>
          <w:p w14:paraId="64EC3841" w14:textId="77777777" w:rsidR="000714EB" w:rsidRDefault="000714EB" w:rsidP="000714EB">
            <w:pPr>
              <w:numPr>
                <w:ilvl w:val="1"/>
                <w:numId w:val="1"/>
              </w:numPr>
              <w:tabs>
                <w:tab w:val="clear" w:pos="864"/>
                <w:tab w:val="num" w:pos="432"/>
              </w:tabs>
              <w:autoSpaceDE w:val="0"/>
              <w:autoSpaceDN w:val="0"/>
              <w:adjustRightInd w:val="0"/>
              <w:ind w:left="432"/>
            </w:pPr>
            <w:r w:rsidRPr="00765A75">
              <w:rPr>
                <w:position w:val="-8"/>
              </w:rPr>
              <w:object w:dxaOrig="940" w:dyaOrig="400" w14:anchorId="44D9C1CA">
                <v:shape id="_x0000_i1032" type="#_x0000_t75" style="width:47pt;height:20pt" o:ole="">
                  <v:imagedata r:id="rId19" o:title=""/>
                </v:shape>
                <o:OLEObject Type="Embed" ProgID="Equation.DSMT4" ShapeID="_x0000_i1032" DrawAspect="Content" ObjectID="_1677323483" r:id="rId20"/>
              </w:object>
            </w:r>
          </w:p>
          <w:p w14:paraId="5536FCB7" w14:textId="77777777" w:rsidR="000714EB" w:rsidRDefault="000714EB" w:rsidP="005C6278">
            <w:pPr>
              <w:tabs>
                <w:tab w:val="num" w:pos="432"/>
              </w:tabs>
              <w:autoSpaceDE w:val="0"/>
              <w:autoSpaceDN w:val="0"/>
              <w:adjustRightInd w:val="0"/>
              <w:ind w:left="432"/>
            </w:pPr>
          </w:p>
        </w:tc>
      </w:tr>
      <w:tr w:rsidR="000714EB" w14:paraId="5A9B7453" w14:textId="77777777" w:rsidTr="005C6278">
        <w:trPr>
          <w:trHeight w:val="177"/>
        </w:trPr>
        <w:tc>
          <w:tcPr>
            <w:tcW w:w="4470" w:type="dxa"/>
            <w:shd w:val="clear" w:color="auto" w:fill="auto"/>
          </w:tcPr>
          <w:p w14:paraId="76FA6999" w14:textId="77777777" w:rsidR="000714EB" w:rsidRDefault="000714EB" w:rsidP="000714EB">
            <w:pPr>
              <w:numPr>
                <w:ilvl w:val="1"/>
                <w:numId w:val="1"/>
              </w:numPr>
              <w:tabs>
                <w:tab w:val="clear" w:pos="864"/>
                <w:tab w:val="num" w:pos="432"/>
              </w:tabs>
              <w:autoSpaceDE w:val="0"/>
              <w:autoSpaceDN w:val="0"/>
              <w:adjustRightInd w:val="0"/>
              <w:ind w:left="432"/>
            </w:pPr>
            <w:r w:rsidRPr="00765A75">
              <w:rPr>
                <w:position w:val="-8"/>
              </w:rPr>
              <w:object w:dxaOrig="600" w:dyaOrig="400" w14:anchorId="70EC3D58">
                <v:shape id="_x0000_i1033" type="#_x0000_t75" style="width:30pt;height:20pt" o:ole="">
                  <v:imagedata r:id="rId21" o:title=""/>
                </v:shape>
                <o:OLEObject Type="Embed" ProgID="Equation.DSMT4" ShapeID="_x0000_i1033" DrawAspect="Content" ObjectID="_1677323484" r:id="rId22"/>
              </w:object>
            </w:r>
          </w:p>
          <w:p w14:paraId="7FB1FCC0" w14:textId="77777777" w:rsidR="000714EB" w:rsidRDefault="000714EB" w:rsidP="005C6278">
            <w:pPr>
              <w:autoSpaceDE w:val="0"/>
              <w:autoSpaceDN w:val="0"/>
              <w:adjustRightInd w:val="0"/>
            </w:pPr>
          </w:p>
          <w:p w14:paraId="6A3A60C9" w14:textId="77777777" w:rsidR="000714EB" w:rsidRDefault="000714EB" w:rsidP="005C6278">
            <w:pPr>
              <w:autoSpaceDE w:val="0"/>
              <w:autoSpaceDN w:val="0"/>
              <w:adjustRightInd w:val="0"/>
            </w:pPr>
          </w:p>
          <w:p w14:paraId="5C9FF5C8" w14:textId="77777777" w:rsidR="000714EB" w:rsidRDefault="000714EB" w:rsidP="005C6278">
            <w:pPr>
              <w:autoSpaceDE w:val="0"/>
              <w:autoSpaceDN w:val="0"/>
              <w:adjustRightInd w:val="0"/>
            </w:pPr>
          </w:p>
          <w:p w14:paraId="7FA4CFAC" w14:textId="77777777" w:rsidR="000714EB" w:rsidRDefault="000714EB" w:rsidP="005C6278">
            <w:pPr>
              <w:autoSpaceDE w:val="0"/>
              <w:autoSpaceDN w:val="0"/>
              <w:adjustRightInd w:val="0"/>
            </w:pPr>
          </w:p>
          <w:p w14:paraId="70BFE767" w14:textId="77777777" w:rsidR="000714EB" w:rsidRDefault="000714EB" w:rsidP="005C6278">
            <w:pPr>
              <w:autoSpaceDE w:val="0"/>
              <w:autoSpaceDN w:val="0"/>
              <w:adjustRightInd w:val="0"/>
            </w:pPr>
          </w:p>
          <w:p w14:paraId="0D1D463E" w14:textId="77777777" w:rsidR="000714EB" w:rsidRDefault="000714EB" w:rsidP="005C6278">
            <w:pPr>
              <w:autoSpaceDE w:val="0"/>
              <w:autoSpaceDN w:val="0"/>
              <w:adjustRightInd w:val="0"/>
            </w:pPr>
          </w:p>
        </w:tc>
        <w:tc>
          <w:tcPr>
            <w:tcW w:w="4470" w:type="dxa"/>
            <w:shd w:val="clear" w:color="auto" w:fill="auto"/>
          </w:tcPr>
          <w:p w14:paraId="371C7AB0" w14:textId="77777777" w:rsidR="000714EB" w:rsidRDefault="000714EB" w:rsidP="000714EB">
            <w:pPr>
              <w:numPr>
                <w:ilvl w:val="1"/>
                <w:numId w:val="1"/>
              </w:numPr>
              <w:tabs>
                <w:tab w:val="clear" w:pos="864"/>
                <w:tab w:val="num" w:pos="432"/>
              </w:tabs>
              <w:autoSpaceDE w:val="0"/>
              <w:autoSpaceDN w:val="0"/>
              <w:adjustRightInd w:val="0"/>
              <w:ind w:left="432"/>
            </w:pPr>
            <w:r w:rsidRPr="00765A75">
              <w:rPr>
                <w:position w:val="-8"/>
              </w:rPr>
              <w:object w:dxaOrig="639" w:dyaOrig="360" w14:anchorId="31FA4671">
                <v:shape id="_x0000_i1034" type="#_x0000_t75" style="width:32pt;height:18pt" o:ole="">
                  <v:imagedata r:id="rId23" o:title=""/>
                </v:shape>
                <o:OLEObject Type="Embed" ProgID="Equation.DSMT4" ShapeID="_x0000_i1034" DrawAspect="Content" ObjectID="_1677323485" r:id="rId24"/>
              </w:object>
            </w:r>
          </w:p>
        </w:tc>
      </w:tr>
      <w:tr w:rsidR="000714EB" w14:paraId="1C996E56" w14:textId="77777777" w:rsidTr="005C6278">
        <w:trPr>
          <w:trHeight w:val="177"/>
        </w:trPr>
        <w:tc>
          <w:tcPr>
            <w:tcW w:w="4470" w:type="dxa"/>
            <w:shd w:val="clear" w:color="auto" w:fill="auto"/>
          </w:tcPr>
          <w:p w14:paraId="18CA6B72" w14:textId="77777777" w:rsidR="000714EB" w:rsidRDefault="000714EB" w:rsidP="000714EB">
            <w:pPr>
              <w:numPr>
                <w:ilvl w:val="1"/>
                <w:numId w:val="1"/>
              </w:numPr>
              <w:tabs>
                <w:tab w:val="clear" w:pos="864"/>
                <w:tab w:val="num" w:pos="432"/>
              </w:tabs>
              <w:autoSpaceDE w:val="0"/>
              <w:autoSpaceDN w:val="0"/>
              <w:adjustRightInd w:val="0"/>
              <w:ind w:left="432"/>
            </w:pPr>
            <w:r w:rsidRPr="00765A75">
              <w:rPr>
                <w:position w:val="-8"/>
              </w:rPr>
              <w:object w:dxaOrig="720" w:dyaOrig="400" w14:anchorId="696D1F0F">
                <v:shape id="_x0000_i1035" type="#_x0000_t75" style="width:36pt;height:20pt" o:ole="">
                  <v:imagedata r:id="rId25" o:title=""/>
                </v:shape>
                <o:OLEObject Type="Embed" ProgID="Equation.DSMT4" ShapeID="_x0000_i1035" DrawAspect="Content" ObjectID="_1677323486" r:id="rId26"/>
              </w:object>
            </w:r>
          </w:p>
          <w:p w14:paraId="2888BF58" w14:textId="77777777" w:rsidR="000714EB" w:rsidRDefault="000714EB" w:rsidP="005C6278">
            <w:pPr>
              <w:autoSpaceDE w:val="0"/>
              <w:autoSpaceDN w:val="0"/>
              <w:adjustRightInd w:val="0"/>
            </w:pPr>
          </w:p>
          <w:p w14:paraId="21215F06" w14:textId="77777777" w:rsidR="000714EB" w:rsidRDefault="000714EB" w:rsidP="005C6278">
            <w:pPr>
              <w:autoSpaceDE w:val="0"/>
              <w:autoSpaceDN w:val="0"/>
              <w:adjustRightInd w:val="0"/>
            </w:pPr>
          </w:p>
          <w:p w14:paraId="7C26C46C" w14:textId="77777777" w:rsidR="000714EB" w:rsidRDefault="000714EB" w:rsidP="005C6278">
            <w:pPr>
              <w:autoSpaceDE w:val="0"/>
              <w:autoSpaceDN w:val="0"/>
              <w:adjustRightInd w:val="0"/>
            </w:pPr>
          </w:p>
          <w:p w14:paraId="1E70F5E3" w14:textId="77777777" w:rsidR="000714EB" w:rsidRDefault="000714EB" w:rsidP="005C6278">
            <w:pPr>
              <w:autoSpaceDE w:val="0"/>
              <w:autoSpaceDN w:val="0"/>
              <w:adjustRightInd w:val="0"/>
            </w:pPr>
          </w:p>
          <w:p w14:paraId="18472AAB" w14:textId="4399D0C3" w:rsidR="000714EB" w:rsidRDefault="000714EB" w:rsidP="005C6278">
            <w:pPr>
              <w:autoSpaceDE w:val="0"/>
              <w:autoSpaceDN w:val="0"/>
              <w:adjustRightInd w:val="0"/>
            </w:pPr>
          </w:p>
        </w:tc>
        <w:tc>
          <w:tcPr>
            <w:tcW w:w="4470" w:type="dxa"/>
            <w:shd w:val="clear" w:color="auto" w:fill="auto"/>
          </w:tcPr>
          <w:p w14:paraId="7D3CB284" w14:textId="77777777" w:rsidR="000714EB" w:rsidRDefault="000714EB" w:rsidP="000714EB">
            <w:pPr>
              <w:numPr>
                <w:ilvl w:val="1"/>
                <w:numId w:val="1"/>
              </w:numPr>
              <w:tabs>
                <w:tab w:val="clear" w:pos="864"/>
                <w:tab w:val="num" w:pos="432"/>
              </w:tabs>
              <w:autoSpaceDE w:val="0"/>
              <w:autoSpaceDN w:val="0"/>
              <w:adjustRightInd w:val="0"/>
              <w:ind w:left="432"/>
            </w:pPr>
            <w:r w:rsidRPr="00765A75">
              <w:rPr>
                <w:position w:val="-8"/>
              </w:rPr>
              <w:object w:dxaOrig="920" w:dyaOrig="400" w14:anchorId="1A4D83A1">
                <v:shape id="_x0000_i1036" type="#_x0000_t75" style="width:46pt;height:20pt" o:ole="">
                  <v:imagedata r:id="rId27" o:title=""/>
                </v:shape>
                <o:OLEObject Type="Embed" ProgID="Equation.DSMT4" ShapeID="_x0000_i1036" DrawAspect="Content" ObjectID="_1677323487" r:id="rId28"/>
              </w:object>
            </w:r>
          </w:p>
        </w:tc>
      </w:tr>
    </w:tbl>
    <w:p w14:paraId="7B29F830" w14:textId="77777777" w:rsidR="000714EB" w:rsidRDefault="000714EB" w:rsidP="000714EB">
      <w:pPr>
        <w:rPr>
          <w:b/>
        </w:rPr>
      </w:pPr>
    </w:p>
    <w:p w14:paraId="282911C6" w14:textId="77777777" w:rsidR="000714EB" w:rsidRDefault="000714EB" w:rsidP="000714EB">
      <w:pPr>
        <w:rPr>
          <w:b/>
        </w:rPr>
      </w:pPr>
    </w:p>
    <w:p w14:paraId="4F20C407" w14:textId="77777777" w:rsidR="000714EB" w:rsidRDefault="000714EB" w:rsidP="000714EB">
      <w:pPr>
        <w:rPr>
          <w:b/>
        </w:rPr>
      </w:pPr>
    </w:p>
    <w:p w14:paraId="0C105AE8" w14:textId="77777777" w:rsidR="000714EB" w:rsidRDefault="000714EB" w:rsidP="000714EB">
      <w:pPr>
        <w:rPr>
          <w:b/>
        </w:rPr>
      </w:pPr>
    </w:p>
    <w:p w14:paraId="3A3AD38D" w14:textId="77777777" w:rsidR="000714EB" w:rsidRDefault="000714EB" w:rsidP="000714EB">
      <w:pPr>
        <w:rPr>
          <w:b/>
        </w:rPr>
      </w:pPr>
    </w:p>
    <w:p w14:paraId="14E7EE41" w14:textId="77777777" w:rsidR="000714EB" w:rsidRDefault="000714EB" w:rsidP="000714EB">
      <w:pPr>
        <w:rPr>
          <w:b/>
        </w:rPr>
      </w:pPr>
    </w:p>
    <w:p w14:paraId="29FCAEC9" w14:textId="77A970F1" w:rsidR="000714EB" w:rsidRDefault="000714EB" w:rsidP="000714EB">
      <w:r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3CA53C07" wp14:editId="441BC034">
            <wp:simplePos x="0" y="0"/>
            <wp:positionH relativeFrom="column">
              <wp:posOffset>352425</wp:posOffset>
            </wp:positionH>
            <wp:positionV relativeFrom="paragraph">
              <wp:posOffset>169545</wp:posOffset>
            </wp:positionV>
            <wp:extent cx="5229225" cy="4276725"/>
            <wp:effectExtent l="0" t="0" r="9525" b="952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427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.  Simplify the following.</w:t>
      </w:r>
    </w:p>
    <w:p w14:paraId="5DCA317B" w14:textId="77777777" w:rsidR="000714EB" w:rsidRDefault="000714EB" w:rsidP="000714EB">
      <w:r w:rsidRPr="00F018DE">
        <w:t xml:space="preserve"> </w:t>
      </w:r>
    </w:p>
    <w:p w14:paraId="30D91B12" w14:textId="77777777" w:rsidR="000714EB" w:rsidRDefault="000714EB" w:rsidP="000714EB">
      <w:r>
        <w:t xml:space="preserve">a.  </w:t>
      </w:r>
      <w:r>
        <w:tab/>
      </w:r>
      <w:r>
        <w:tab/>
      </w:r>
      <w:r>
        <w:tab/>
      </w:r>
      <w:r>
        <w:tab/>
        <w:t xml:space="preserve">                 </w:t>
      </w:r>
      <w:r>
        <w:tab/>
      </w:r>
      <w:r>
        <w:tab/>
        <w:t xml:space="preserve">            b.                                                      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13F03DC9" w14:textId="77777777" w:rsidR="000714EB" w:rsidRPr="003328EB" w:rsidRDefault="000714EB" w:rsidP="000714EB"/>
    <w:p w14:paraId="027EFCFF" w14:textId="77777777" w:rsidR="000714EB" w:rsidRPr="003328EB" w:rsidRDefault="000714EB" w:rsidP="000714EB"/>
    <w:p w14:paraId="5CBC8638" w14:textId="77777777" w:rsidR="000714EB" w:rsidRPr="003328EB" w:rsidRDefault="000714EB" w:rsidP="000714EB"/>
    <w:p w14:paraId="47760C67" w14:textId="77777777" w:rsidR="000714EB" w:rsidRPr="003328EB" w:rsidRDefault="000714EB" w:rsidP="000714EB"/>
    <w:p w14:paraId="16C6B824" w14:textId="77777777" w:rsidR="000714EB" w:rsidRDefault="000714EB" w:rsidP="000714EB">
      <w:r>
        <w:t xml:space="preserve">c.  </w:t>
      </w:r>
      <w:r>
        <w:tab/>
      </w:r>
      <w:r>
        <w:tab/>
      </w:r>
      <w:r>
        <w:tab/>
      </w:r>
      <w:r>
        <w:tab/>
        <w:t xml:space="preserve"> </w:t>
      </w:r>
      <w:r>
        <w:tab/>
        <w:t xml:space="preserve">     </w:t>
      </w:r>
      <w:r>
        <w:tab/>
      </w:r>
      <w:r>
        <w:tab/>
      </w:r>
      <w:r>
        <w:tab/>
        <w:t xml:space="preserve">d.  </w:t>
      </w:r>
      <w:r>
        <w:tab/>
      </w:r>
      <w:r>
        <w:tab/>
      </w:r>
      <w:r>
        <w:tab/>
      </w:r>
      <w:r>
        <w:tab/>
        <w:t xml:space="preserve"> </w:t>
      </w:r>
    </w:p>
    <w:p w14:paraId="6093060E" w14:textId="77777777" w:rsidR="000714EB" w:rsidRPr="003328EB" w:rsidRDefault="000714EB" w:rsidP="000714EB"/>
    <w:p w14:paraId="035C4425" w14:textId="77777777" w:rsidR="000714EB" w:rsidRDefault="000714EB" w:rsidP="000714EB"/>
    <w:p w14:paraId="05AEF8FD" w14:textId="77777777" w:rsidR="000714EB" w:rsidRDefault="000714EB" w:rsidP="000714EB"/>
    <w:p w14:paraId="2492C892" w14:textId="77777777" w:rsidR="000714EB" w:rsidRDefault="000714EB" w:rsidP="000714EB"/>
    <w:p w14:paraId="2E254788" w14:textId="77777777" w:rsidR="000714EB" w:rsidRDefault="000714EB" w:rsidP="000714EB"/>
    <w:p w14:paraId="6735F29D" w14:textId="77777777" w:rsidR="000714EB" w:rsidRDefault="000714EB" w:rsidP="000714EB"/>
    <w:p w14:paraId="1BA95272" w14:textId="77777777" w:rsidR="000714EB" w:rsidRDefault="000714EB" w:rsidP="000714EB">
      <w:r>
        <w:t xml:space="preserve">e.  </w:t>
      </w:r>
      <w:r>
        <w:tab/>
      </w:r>
      <w:r>
        <w:tab/>
      </w:r>
      <w:r>
        <w:tab/>
      </w:r>
      <w:r>
        <w:tab/>
      </w:r>
      <w:r>
        <w:tab/>
        <w:t xml:space="preserve">   </w:t>
      </w:r>
      <w:r>
        <w:tab/>
      </w:r>
      <w:r>
        <w:tab/>
      </w:r>
      <w:r>
        <w:tab/>
        <w:t xml:space="preserve">f.  </w:t>
      </w:r>
      <w:r>
        <w:tab/>
      </w:r>
      <w:r>
        <w:tab/>
      </w:r>
      <w:r>
        <w:tab/>
      </w:r>
      <w:r>
        <w:tab/>
      </w:r>
      <w:r>
        <w:tab/>
        <w:t xml:space="preserve">  </w:t>
      </w:r>
    </w:p>
    <w:p w14:paraId="49CC97FC" w14:textId="77777777" w:rsidR="000714EB" w:rsidRPr="003328EB" w:rsidRDefault="000714EB" w:rsidP="000714EB"/>
    <w:p w14:paraId="48EF7DB5" w14:textId="77777777" w:rsidR="000714EB" w:rsidRPr="003328EB" w:rsidRDefault="000714EB" w:rsidP="000714EB"/>
    <w:p w14:paraId="26B65675" w14:textId="77777777" w:rsidR="000714EB" w:rsidRPr="003328EB" w:rsidRDefault="000714EB" w:rsidP="000714EB"/>
    <w:p w14:paraId="3C1F87D8" w14:textId="77777777" w:rsidR="000714EB" w:rsidRPr="003328EB" w:rsidRDefault="000714EB" w:rsidP="000714EB"/>
    <w:p w14:paraId="20AB2BEF" w14:textId="77777777" w:rsidR="000714EB" w:rsidRPr="003328EB" w:rsidRDefault="000714EB" w:rsidP="000714EB"/>
    <w:p w14:paraId="61C127B8" w14:textId="77777777" w:rsidR="000714EB" w:rsidRPr="003328EB" w:rsidRDefault="000714EB" w:rsidP="000714EB"/>
    <w:p w14:paraId="4A1DAB04" w14:textId="77777777" w:rsidR="000714EB" w:rsidRDefault="000714EB" w:rsidP="000714EB">
      <w:r>
        <w:t xml:space="preserve">g.  </w:t>
      </w:r>
      <w:r>
        <w:tab/>
      </w:r>
      <w:r>
        <w:tab/>
      </w:r>
      <w:r>
        <w:tab/>
      </w:r>
      <w:r>
        <w:tab/>
        <w:t xml:space="preserve"> </w:t>
      </w:r>
      <w:r>
        <w:tab/>
        <w:t xml:space="preserve">   </w:t>
      </w:r>
      <w:r>
        <w:tab/>
      </w:r>
      <w:r>
        <w:tab/>
      </w:r>
      <w:r>
        <w:tab/>
        <w:t xml:space="preserve">h.  </w:t>
      </w:r>
      <w:r>
        <w:tab/>
      </w:r>
      <w:r>
        <w:tab/>
      </w:r>
      <w:r>
        <w:tab/>
      </w:r>
      <w:r>
        <w:tab/>
        <w:t xml:space="preserve"> </w:t>
      </w:r>
    </w:p>
    <w:p w14:paraId="6F3684E1" w14:textId="77777777" w:rsidR="000714EB" w:rsidRPr="003328EB" w:rsidRDefault="000714EB" w:rsidP="000714EB"/>
    <w:p w14:paraId="19949012" w14:textId="77777777" w:rsidR="000714EB" w:rsidRDefault="000714EB" w:rsidP="000714EB"/>
    <w:p w14:paraId="7F8D9AD9" w14:textId="77777777" w:rsidR="000714EB" w:rsidRDefault="000714EB" w:rsidP="000714EB">
      <w:pPr>
        <w:rPr>
          <w:b/>
        </w:rPr>
      </w:pPr>
    </w:p>
    <w:p w14:paraId="548896C1" w14:textId="77777777" w:rsidR="000714EB" w:rsidRDefault="000714EB" w:rsidP="000714EB">
      <w:pPr>
        <w:rPr>
          <w:b/>
        </w:rPr>
      </w:pPr>
    </w:p>
    <w:p w14:paraId="4F71D877" w14:textId="77777777" w:rsidR="000714EB" w:rsidRDefault="000714EB" w:rsidP="000714EB">
      <w:pPr>
        <w:rPr>
          <w:b/>
        </w:rPr>
      </w:pPr>
    </w:p>
    <w:p w14:paraId="1654C2DF" w14:textId="77777777" w:rsidR="000714EB" w:rsidRDefault="000714EB" w:rsidP="000714EB">
      <w:pPr>
        <w:rPr>
          <w:b/>
        </w:rPr>
      </w:pPr>
    </w:p>
    <w:p w14:paraId="2EEC7022" w14:textId="77777777" w:rsidR="000714EB" w:rsidRDefault="000714EB" w:rsidP="000714EB">
      <w:pPr>
        <w:rPr>
          <w:b/>
        </w:rPr>
      </w:pPr>
    </w:p>
    <w:p w14:paraId="0E779EE5" w14:textId="77777777" w:rsidR="000714EB" w:rsidRDefault="000714EB" w:rsidP="000714EB">
      <w:pPr>
        <w:rPr>
          <w:b/>
        </w:rPr>
      </w:pPr>
    </w:p>
    <w:p w14:paraId="02054393" w14:textId="77777777" w:rsidR="000714EB" w:rsidRDefault="000714EB" w:rsidP="000714EB">
      <w:pPr>
        <w:rPr>
          <w:b/>
        </w:rPr>
      </w:pPr>
    </w:p>
    <w:p w14:paraId="148AB035" w14:textId="77777777" w:rsidR="000714EB" w:rsidRDefault="000714EB" w:rsidP="000714EB">
      <w:pPr>
        <w:rPr>
          <w:b/>
        </w:rPr>
      </w:pPr>
    </w:p>
    <w:p w14:paraId="594FDF06" w14:textId="77777777" w:rsidR="000714EB" w:rsidRDefault="000714EB" w:rsidP="000714EB">
      <w:pPr>
        <w:rPr>
          <w:b/>
        </w:rPr>
      </w:pPr>
    </w:p>
    <w:p w14:paraId="73527810" w14:textId="77777777" w:rsidR="000714EB" w:rsidRDefault="000714EB" w:rsidP="000714EB">
      <w:pPr>
        <w:rPr>
          <w:b/>
        </w:rPr>
      </w:pPr>
    </w:p>
    <w:p w14:paraId="2B5EBC73" w14:textId="77777777" w:rsidR="000714EB" w:rsidRDefault="000714EB" w:rsidP="000714EB">
      <w:pPr>
        <w:rPr>
          <w:b/>
        </w:rPr>
      </w:pPr>
    </w:p>
    <w:p w14:paraId="2E385DC1" w14:textId="77777777" w:rsidR="000714EB" w:rsidRDefault="000714EB" w:rsidP="000714EB">
      <w:pPr>
        <w:rPr>
          <w:b/>
        </w:rPr>
      </w:pPr>
    </w:p>
    <w:p w14:paraId="72FF60EB" w14:textId="77777777" w:rsidR="000714EB" w:rsidRDefault="000714EB" w:rsidP="000714EB">
      <w:pPr>
        <w:rPr>
          <w:b/>
        </w:rPr>
      </w:pPr>
    </w:p>
    <w:p w14:paraId="169546C6" w14:textId="77777777" w:rsidR="000714EB" w:rsidRDefault="000714EB" w:rsidP="000714EB">
      <w:pPr>
        <w:rPr>
          <w:b/>
        </w:rPr>
      </w:pPr>
    </w:p>
    <w:p w14:paraId="7128D629" w14:textId="77777777" w:rsidR="000714EB" w:rsidRDefault="000714EB" w:rsidP="000714EB">
      <w:pPr>
        <w:rPr>
          <w:b/>
        </w:rPr>
      </w:pPr>
    </w:p>
    <w:p w14:paraId="70C7D0E1" w14:textId="77777777" w:rsidR="000714EB" w:rsidRDefault="000714EB" w:rsidP="000714EB">
      <w:pPr>
        <w:rPr>
          <w:b/>
        </w:rPr>
      </w:pPr>
    </w:p>
    <w:p w14:paraId="3BE4C552" w14:textId="77777777" w:rsidR="006C2CA5" w:rsidRDefault="000714EB"/>
    <w:sectPr w:rsidR="006C2CA5" w:rsidSect="003910E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D3799C"/>
    <w:multiLevelType w:val="multilevel"/>
    <w:tmpl w:val="9A8A2390"/>
    <w:lvl w:ilvl="0">
      <w:start w:val="4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864"/>
        </w:tabs>
        <w:ind w:left="864" w:hanging="432"/>
      </w:pPr>
      <w:rPr>
        <w:rFonts w:hint="default"/>
      </w:rPr>
    </w:lvl>
    <w:lvl w:ilvl="2">
      <w:start w:val="1"/>
      <w:numFmt w:val="decimal"/>
      <w:lvlText w:val="%3)"/>
      <w:lvlJc w:val="right"/>
      <w:pPr>
        <w:tabs>
          <w:tab w:val="num" w:pos="1296"/>
        </w:tabs>
        <w:ind w:left="1296" w:hanging="288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728"/>
        </w:tabs>
        <w:ind w:left="1728" w:hanging="432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14EB"/>
    <w:rsid w:val="000714EB"/>
    <w:rsid w:val="00AC02AD"/>
    <w:rsid w:val="00CF3A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13DC096F"/>
  <w15:chartTrackingRefBased/>
  <w15:docId w15:val="{746378BD-8392-41C5-86AB-DEB4527B0B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714E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21</Words>
  <Characters>694</Characters>
  <Application>Microsoft Office Word</Application>
  <DocSecurity>0</DocSecurity>
  <Lines>5</Lines>
  <Paragraphs>1</Paragraphs>
  <ScaleCrop>false</ScaleCrop>
  <Company/>
  <LinksUpToDate>false</LinksUpToDate>
  <CharactersWithSpaces>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nee Cholkar</dc:creator>
  <cp:keywords/>
  <dc:description/>
  <cp:lastModifiedBy>Renee Cholkar</cp:lastModifiedBy>
  <cp:revision>1</cp:revision>
  <dcterms:created xsi:type="dcterms:W3CDTF">2021-03-15T18:23:00Z</dcterms:created>
  <dcterms:modified xsi:type="dcterms:W3CDTF">2021-03-15T18:24:00Z</dcterms:modified>
</cp:coreProperties>
</file>